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6CD" w:rsidRDefault="006906CD" w:rsidP="006906CD">
      <w:r>
        <w:t>Please show de</w:t>
      </w:r>
      <w:r w:rsidR="00CA2BCA">
        <w:t xml:space="preserve">tailed steps of how to </w:t>
      </w:r>
      <w:r w:rsidR="00D95681">
        <w:t>differentiate</w:t>
      </w:r>
      <w:r w:rsidR="00CA2BCA">
        <w:t xml:space="preserve"> the </w:t>
      </w:r>
      <w:r w:rsidR="00D95681">
        <w:t xml:space="preserve">following. </w:t>
      </w:r>
      <w:r>
        <w:t>Thank you.</w:t>
      </w:r>
    </w:p>
    <w:p w:rsidR="00844064" w:rsidRDefault="006906CD" w:rsidP="00393D4B">
      <w:pPr>
        <w:pStyle w:val="ListParagraph"/>
        <w:numPr>
          <w:ilvl w:val="0"/>
          <w:numId w:val="1"/>
        </w:numPr>
        <w:spacing w:before="240"/>
      </w:pPr>
      <w:r>
        <w:t xml:space="preserve"> </w:t>
      </w:r>
      <w:r w:rsidR="00D95681" w:rsidRPr="00D95681">
        <w:rPr>
          <w:position w:val="-10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5" o:title=""/>
          </v:shape>
          <o:OLEObject Type="Embed" ProgID="Equation.DSMT4" ShapeID="_x0000_i1025" DrawAspect="Content" ObjectID="_1282579631" r:id="rId6"/>
        </w:object>
      </w:r>
    </w:p>
    <w:p w:rsidR="00D95681" w:rsidRDefault="00D95681" w:rsidP="00393D4B">
      <w:pPr>
        <w:pStyle w:val="ListParagraph"/>
        <w:numPr>
          <w:ilvl w:val="0"/>
          <w:numId w:val="1"/>
        </w:numPr>
        <w:spacing w:before="240"/>
      </w:pPr>
      <w:r w:rsidRPr="00D95681">
        <w:rPr>
          <w:position w:val="-24"/>
        </w:rPr>
        <w:object w:dxaOrig="1840" w:dyaOrig="700">
          <v:shape id="_x0000_i1026" type="#_x0000_t75" style="width:92.25pt;height:35.25pt" o:ole="">
            <v:imagedata r:id="rId7" o:title=""/>
          </v:shape>
          <o:OLEObject Type="Embed" ProgID="Equation.DSMT4" ShapeID="_x0000_i1026" DrawAspect="Content" ObjectID="_1282579632" r:id="rId8"/>
        </w:object>
      </w:r>
    </w:p>
    <w:p w:rsidR="006906CD" w:rsidRDefault="006906CD" w:rsidP="006906CD">
      <w:r>
        <w:t>Thank you.</w:t>
      </w:r>
    </w:p>
    <w:sectPr w:rsidR="006906CD" w:rsidSect="003057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EA7CC2"/>
    <w:multiLevelType w:val="hybridMultilevel"/>
    <w:tmpl w:val="A91C184E"/>
    <w:lvl w:ilvl="0" w:tplc="ED825A5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906CD"/>
    <w:rsid w:val="00192960"/>
    <w:rsid w:val="00305734"/>
    <w:rsid w:val="00393D4B"/>
    <w:rsid w:val="004151AD"/>
    <w:rsid w:val="004810E6"/>
    <w:rsid w:val="006906CD"/>
    <w:rsid w:val="00786F7C"/>
    <w:rsid w:val="00844064"/>
    <w:rsid w:val="00AE31A1"/>
    <w:rsid w:val="00CA2BCA"/>
    <w:rsid w:val="00CF0A4A"/>
    <w:rsid w:val="00D7755E"/>
    <w:rsid w:val="00D95681"/>
    <w:rsid w:val="00F90C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57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06C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182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1</Words>
  <Characters>124</Characters>
  <Application>Microsoft Office Word</Application>
  <DocSecurity>0</DocSecurity>
  <Lines>1</Lines>
  <Paragraphs>1</Paragraphs>
  <ScaleCrop>false</ScaleCrop>
  <Company/>
  <LinksUpToDate>false</LinksUpToDate>
  <CharactersWithSpaces>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torres</dc:creator>
  <cp:lastModifiedBy>ktorres</cp:lastModifiedBy>
  <cp:revision>2</cp:revision>
  <dcterms:created xsi:type="dcterms:W3CDTF">2008-09-10T23:20:00Z</dcterms:created>
  <dcterms:modified xsi:type="dcterms:W3CDTF">2008-09-10T23:20:00Z</dcterms:modified>
</cp:coreProperties>
</file>